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354" r:id="rId3"/>
    <p:sldId id="383" r:id="rId4"/>
    <p:sldId id="366" r:id="rId5"/>
    <p:sldId id="367" r:id="rId6"/>
    <p:sldId id="368" r:id="rId7"/>
    <p:sldId id="369" r:id="rId8"/>
    <p:sldId id="370" r:id="rId9"/>
    <p:sldId id="371" r:id="rId10"/>
    <p:sldId id="372" r:id="rId11"/>
    <p:sldId id="375" r:id="rId12"/>
    <p:sldId id="373" r:id="rId13"/>
    <p:sldId id="384" r:id="rId14"/>
    <p:sldId id="374" r:id="rId15"/>
    <p:sldId id="379" r:id="rId16"/>
    <p:sldId id="376" r:id="rId17"/>
    <p:sldId id="377" r:id="rId18"/>
    <p:sldId id="378" r:id="rId19"/>
    <p:sldId id="380" r:id="rId20"/>
    <p:sldId id="381" r:id="rId21"/>
    <p:sldId id="382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5" d="100"/>
          <a:sy n="65" d="100"/>
        </p:scale>
        <p:origin x="1334" y="4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52" d="100"/>
        <a:sy n="152" d="100"/>
      </p:scale>
      <p:origin x="0" y="2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2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25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56235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/27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0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7.png"/><Relationship Id="rId4" Type="http://schemas.openxmlformats.org/officeDocument/2006/relationships/image" Target="../media/image2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gif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2-12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6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ontinue reading Chapters 2 &amp; 3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Methods of images  -- planes, spher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Solution of Poisson equation in for other geometries -- cylindrical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phere of radius </a:t>
            </a:r>
            <a:r>
              <a:rPr lang="en-US" sz="2400" i="1" dirty="0">
                <a:latin typeface="+mj-lt"/>
              </a:rPr>
              <a:t>a</a:t>
            </a:r>
            <a:r>
              <a:rPr lang="en-US" sz="2400" dirty="0">
                <a:latin typeface="+mj-lt"/>
              </a:rPr>
              <a:t>, in the presence of a point charge </a:t>
            </a:r>
            <a:r>
              <a:rPr lang="en-US" sz="2400" b="1" i="1" dirty="0">
                <a:latin typeface="+mj-lt"/>
              </a:rPr>
              <a:t>q </a:t>
            </a:r>
            <a:r>
              <a:rPr lang="en-US" sz="2400" dirty="0">
                <a:latin typeface="+mj-lt"/>
              </a:rPr>
              <a:t>at a distance </a:t>
            </a:r>
            <a:r>
              <a:rPr lang="en-US" sz="2400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its center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228600" y="1685925"/>
            <a:ext cx="4724400" cy="4029075"/>
            <a:chOff x="457200" y="1685925"/>
            <a:chExt cx="4724400" cy="4029075"/>
          </a:xfrm>
        </p:grpSpPr>
        <p:grpSp>
          <p:nvGrpSpPr>
            <p:cNvPr id="17" name="Group 16"/>
            <p:cNvGrpSpPr/>
            <p:nvPr/>
          </p:nvGrpSpPr>
          <p:grpSpPr>
            <a:xfrm>
              <a:off x="457200" y="1685925"/>
              <a:ext cx="4724400" cy="4029075"/>
              <a:chOff x="2057400" y="1447800"/>
              <a:chExt cx="4724400" cy="4029075"/>
            </a:xfrm>
          </p:grpSpPr>
          <p:pic>
            <p:nvPicPr>
              <p:cNvPr id="7" name="Picture 2" descr="[Schematic Symbol]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7000" y="4419600"/>
                <a:ext cx="1057275" cy="10572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>
                <a:spLocks noChangeAspect="1"/>
              </p:cNvSpPr>
              <p:nvPr/>
            </p:nvSpPr>
            <p:spPr>
              <a:xfrm>
                <a:off x="2057400" y="2286000"/>
                <a:ext cx="2286000" cy="2286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 flipV="1">
                <a:off x="3195637" y="1798320"/>
                <a:ext cx="2671763" cy="1676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5867400" y="1447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r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>
                <a:off x="3195637" y="3474720"/>
                <a:ext cx="2900363" cy="10972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876800" y="4186535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d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096000" y="43434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q</a:t>
                </a: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943600" y="4465320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9" name="Straight Arrow Connector 18"/>
            <p:cNvCxnSpPr/>
            <p:nvPr/>
          </p:nvCxnSpPr>
          <p:spPr>
            <a:xfrm flipH="1" flipV="1">
              <a:off x="944880" y="2727960"/>
              <a:ext cx="685800" cy="1000125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295400" y="2814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a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424562"/>
              </p:ext>
            </p:extLst>
          </p:nvPr>
        </p:nvGraphicFramePr>
        <p:xfrm>
          <a:off x="2461495" y="2250624"/>
          <a:ext cx="6664615" cy="1779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4" imgW="4520880" imgH="1206360" progId="Equation.DSMT4">
                  <p:embed/>
                </p:oleObj>
              </mc:Choice>
              <mc:Fallback>
                <p:oleObj name="Equation" r:id="rId4" imgW="45208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495" y="2250624"/>
                        <a:ext cx="6664615" cy="1779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>
            <a:spLocks noChangeAspect="1"/>
          </p:cNvSpPr>
          <p:nvPr/>
        </p:nvSpPr>
        <p:spPr>
          <a:xfrm rot="1440000">
            <a:off x="2115606" y="3604368"/>
            <a:ext cx="304800" cy="90264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927646">
            <a:off x="3983171" y="4635783"/>
            <a:ext cx="2320290" cy="1360170"/>
          </a:xfrm>
          <a:prstGeom prst="rect">
            <a:avLst/>
          </a:prstGeom>
        </p:spPr>
      </p:pic>
      <p:sp>
        <p:nvSpPr>
          <p:cNvPr id="23" name="Oval 22"/>
          <p:cNvSpPr>
            <a:spLocks noChangeAspect="1"/>
          </p:cNvSpPr>
          <p:nvPr/>
        </p:nvSpPr>
        <p:spPr>
          <a:xfrm rot="1440000">
            <a:off x="2168937" y="3748835"/>
            <a:ext cx="199516" cy="59085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8244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phere of radius </a:t>
            </a:r>
            <a:r>
              <a:rPr lang="en-US" sz="2400" i="1" dirty="0">
                <a:latin typeface="+mj-lt"/>
              </a:rPr>
              <a:t>a</a:t>
            </a:r>
            <a:r>
              <a:rPr lang="en-US" sz="2400" dirty="0">
                <a:latin typeface="+mj-lt"/>
              </a:rPr>
              <a:t>, in the presence of a point charge </a:t>
            </a:r>
            <a:r>
              <a:rPr lang="en-US" sz="2400" b="1" i="1" dirty="0">
                <a:latin typeface="+mj-lt"/>
              </a:rPr>
              <a:t>q </a:t>
            </a:r>
            <a:r>
              <a:rPr lang="en-US" sz="2400" dirty="0">
                <a:latin typeface="+mj-lt"/>
              </a:rPr>
              <a:t>at a distance </a:t>
            </a:r>
            <a:r>
              <a:rPr lang="en-US" sz="2400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its center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228600" y="1685925"/>
            <a:ext cx="4724400" cy="4029075"/>
            <a:chOff x="457200" y="1685925"/>
            <a:chExt cx="4724400" cy="4029075"/>
          </a:xfrm>
        </p:grpSpPr>
        <p:grpSp>
          <p:nvGrpSpPr>
            <p:cNvPr id="17" name="Group 16"/>
            <p:cNvGrpSpPr/>
            <p:nvPr/>
          </p:nvGrpSpPr>
          <p:grpSpPr>
            <a:xfrm>
              <a:off x="457200" y="1685925"/>
              <a:ext cx="4724400" cy="4029075"/>
              <a:chOff x="2057400" y="1447800"/>
              <a:chExt cx="4724400" cy="4029075"/>
            </a:xfrm>
          </p:grpSpPr>
          <p:pic>
            <p:nvPicPr>
              <p:cNvPr id="7" name="Picture 2" descr="[Schematic Symbol]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7000" y="4419600"/>
                <a:ext cx="1057275" cy="10572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>
                <a:spLocks noChangeAspect="1"/>
              </p:cNvSpPr>
              <p:nvPr/>
            </p:nvSpPr>
            <p:spPr>
              <a:xfrm>
                <a:off x="2057400" y="2286000"/>
                <a:ext cx="2286000" cy="2286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 flipV="1">
                <a:off x="3195637" y="1798320"/>
                <a:ext cx="2671763" cy="1676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5867400" y="1447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r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>
                <a:off x="3195637" y="3474720"/>
                <a:ext cx="2900363" cy="10972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876800" y="4186535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d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096000" y="43434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q</a:t>
                </a: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943600" y="4465320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9" name="Straight Arrow Connector 18"/>
            <p:cNvCxnSpPr/>
            <p:nvPr/>
          </p:nvCxnSpPr>
          <p:spPr>
            <a:xfrm flipH="1" flipV="1">
              <a:off x="914400" y="2667000"/>
              <a:ext cx="685800" cy="1000125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295400" y="2814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a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521254"/>
              </p:ext>
            </p:extLst>
          </p:nvPr>
        </p:nvGraphicFramePr>
        <p:xfrm>
          <a:off x="2567866" y="2324182"/>
          <a:ext cx="6293054" cy="1679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9" name="Equation" r:id="rId4" imgW="4520880" imgH="1206360" progId="Equation.DSMT4">
                  <p:embed/>
                </p:oleObj>
              </mc:Choice>
              <mc:Fallback>
                <p:oleObj name="Equation" r:id="rId4" imgW="45208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866" y="2324182"/>
                        <a:ext cx="6293054" cy="1679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>
            <a:spLocks noChangeAspect="1"/>
          </p:cNvSpPr>
          <p:nvPr/>
        </p:nvSpPr>
        <p:spPr>
          <a:xfrm rot="1440000">
            <a:off x="2115606" y="3604368"/>
            <a:ext cx="304800" cy="90264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839422"/>
              </p:ext>
            </p:extLst>
          </p:nvPr>
        </p:nvGraphicFramePr>
        <p:xfrm>
          <a:off x="3856859" y="5138804"/>
          <a:ext cx="4446322" cy="1293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0" name="Equation" r:id="rId6" imgW="3797280" imgH="1104840" progId="Equation.DSMT4">
                  <p:embed/>
                </p:oleObj>
              </mc:Choice>
              <mc:Fallback>
                <p:oleObj name="Equation" r:id="rId6" imgW="379728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56859" y="5138804"/>
                        <a:ext cx="4446322" cy="1293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>
            <a:spLocks noChangeAspect="1"/>
          </p:cNvSpPr>
          <p:nvPr/>
        </p:nvSpPr>
        <p:spPr>
          <a:xfrm rot="1440000">
            <a:off x="2168937" y="3748835"/>
            <a:ext cx="199516" cy="59085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56188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51816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e of image charge formalism to construct Green’s func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906820"/>
              </p:ext>
            </p:extLst>
          </p:nvPr>
        </p:nvGraphicFramePr>
        <p:xfrm>
          <a:off x="838200" y="1544638"/>
          <a:ext cx="7021513" cy="395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数式" r:id="rId3" imgW="3288960" imgH="1854000" progId="Equation.3">
                  <p:embed/>
                </p:oleObj>
              </mc:Choice>
              <mc:Fallback>
                <p:oleObj name="数式" r:id="rId3" imgW="3288960" imgH="1854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44638"/>
                        <a:ext cx="7021513" cy="395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96307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086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Poisson/Laplace equation in various regular geometri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Rectangular geometri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Cylindrical geometri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Spherical geometries</a:t>
            </a:r>
          </a:p>
        </p:txBody>
      </p:sp>
    </p:spTree>
    <p:extLst>
      <p:ext uri="{BB962C8B-B14F-4D97-AF65-F5344CB8AC3E}">
        <p14:creationId xmlns:p14="http://schemas.microsoft.com/office/powerpoint/2010/main" val="40062498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long wire, for example):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6" name="Can 5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827678"/>
              </p:ext>
            </p:extLst>
          </p:nvPr>
        </p:nvGraphicFramePr>
        <p:xfrm>
          <a:off x="1608138" y="1328738"/>
          <a:ext cx="7672387" cy="439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" name="数式" r:id="rId3" imgW="3593880" imgH="2057400" progId="Equation.3">
                  <p:embed/>
                </p:oleObj>
              </mc:Choice>
              <mc:Fallback>
                <p:oleObj name="数式" r:id="rId3" imgW="3593880" imgH="2057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1328738"/>
                        <a:ext cx="7672387" cy="439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44467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long wire, for example):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6" name="Can 5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640883"/>
              </p:ext>
            </p:extLst>
          </p:nvPr>
        </p:nvGraphicFramePr>
        <p:xfrm>
          <a:off x="1752600" y="2184400"/>
          <a:ext cx="7237413" cy="444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数式" r:id="rId3" imgW="3390840" imgH="2082600" progId="Equation.3">
                  <p:embed/>
                </p:oleObj>
              </mc:Choice>
              <mc:Fallback>
                <p:oleObj name="数式" r:id="rId3" imgW="3390840" imgH="20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84400"/>
                        <a:ext cx="7237413" cy="444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9624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</a:t>
            </a:r>
          </a:p>
        </p:txBody>
      </p:sp>
      <p:sp>
        <p:nvSpPr>
          <p:cNvPr id="6" name="Can 5"/>
          <p:cNvSpPr/>
          <p:nvPr/>
        </p:nvSpPr>
        <p:spPr>
          <a:xfrm>
            <a:off x="304800" y="1981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895350" y="2514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95350" y="2133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14400" y="2433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6800" y="2068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902922"/>
              </p:ext>
            </p:extLst>
          </p:nvPr>
        </p:nvGraphicFramePr>
        <p:xfrm>
          <a:off x="1931988" y="2046288"/>
          <a:ext cx="7021512" cy="295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数式" r:id="rId3" imgW="3288960" imgH="1384200" progId="Equation.3">
                  <p:embed/>
                </p:oleObj>
              </mc:Choice>
              <mc:Fallback>
                <p:oleObj name="数式" r:id="rId3" imgW="3288960" imgH="13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2046288"/>
                        <a:ext cx="7021512" cy="295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152400" y="2529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6200" y="3576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267483612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94328"/>
              </p:ext>
            </p:extLst>
          </p:nvPr>
        </p:nvGraphicFramePr>
        <p:xfrm>
          <a:off x="493713" y="1565275"/>
          <a:ext cx="7102475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数式" r:id="rId3" imgW="3327120" imgH="1371600" progId="Equation.3">
                  <p:embed/>
                </p:oleObj>
              </mc:Choice>
              <mc:Fallback>
                <p:oleObj name="数式" r:id="rId3" imgW="3327120" imgH="1371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1565275"/>
                        <a:ext cx="7102475" cy="293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9460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067222"/>
              </p:ext>
            </p:extLst>
          </p:nvPr>
        </p:nvGraphicFramePr>
        <p:xfrm>
          <a:off x="2133600" y="1654175"/>
          <a:ext cx="6938963" cy="268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4" name="数式" r:id="rId3" imgW="3251160" imgH="1257120" progId="Equation.3">
                  <p:embed/>
                </p:oleObj>
              </mc:Choice>
              <mc:Fallback>
                <p:oleObj name="数式" r:id="rId3" imgW="325116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54175"/>
                        <a:ext cx="6938963" cy="268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7880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780116"/>
              </p:ext>
            </p:extLst>
          </p:nvPr>
        </p:nvGraphicFramePr>
        <p:xfrm>
          <a:off x="2247900" y="1546225"/>
          <a:ext cx="6858000" cy="290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数式" r:id="rId3" imgW="3213000" imgH="1358640" progId="Equation.3">
                  <p:embed/>
                </p:oleObj>
              </mc:Choice>
              <mc:Fallback>
                <p:oleObj name="数式" r:id="rId3" imgW="32130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546225"/>
                        <a:ext cx="6858000" cy="290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371600" y="1981200"/>
            <a:ext cx="1066800" cy="914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81256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FC9B3320-DD91-47E2-8A0B-BE5E2D6C2C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76200"/>
            <a:ext cx="9144000" cy="6368143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99853" y="4787284"/>
            <a:ext cx="8686800" cy="304800"/>
          </a:xfrm>
          <a:prstGeom prst="rect">
            <a:avLst/>
          </a:prstGeom>
          <a:solidFill>
            <a:srgbClr val="FFCC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743200" y="3127248"/>
            <a:ext cx="60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j-lt"/>
              </a:rPr>
              <a:t>&amp; 3</a:t>
            </a:r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on cylindrical Bessel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521414"/>
              </p:ext>
            </p:extLst>
          </p:nvPr>
        </p:nvGraphicFramePr>
        <p:xfrm>
          <a:off x="1074737" y="423957"/>
          <a:ext cx="6545263" cy="225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3" imgW="4279680" imgH="1473120" progId="Equation.DSMT4">
                  <p:embed/>
                </p:oleObj>
              </mc:Choice>
              <mc:Fallback>
                <p:oleObj name="Equation" r:id="rId3" imgW="4279680" imgH="1473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7" y="423957"/>
                        <a:ext cx="6545263" cy="225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12660"/>
            <a:ext cx="9144000" cy="34119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477000" y="31242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m=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29400" y="5100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85900" y="358586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K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29500" y="3733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I</a:t>
            </a:r>
            <a:r>
              <a:rPr lang="en-US" sz="2400" i="1" baseline="-25000" dirty="0">
                <a:latin typeface="+mj-lt"/>
              </a:rPr>
              <a:t>0</a:t>
            </a:r>
            <a:r>
              <a:rPr lang="en-US" sz="2400" i="1" dirty="0">
                <a:latin typeface="+mj-lt"/>
              </a:rPr>
              <a:t>/5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24000" y="5257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913653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033206"/>
              </p:ext>
            </p:extLst>
          </p:nvPr>
        </p:nvGraphicFramePr>
        <p:xfrm>
          <a:off x="1074737" y="423957"/>
          <a:ext cx="6545263" cy="225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3" imgW="4279680" imgH="1473120" progId="Equation.DSMT4">
                  <p:embed/>
                </p:oleObj>
              </mc:Choice>
              <mc:Fallback>
                <p:oleObj name="Equation" r:id="rId3" imgW="427968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7" y="423957"/>
                        <a:ext cx="6545263" cy="225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on cylindrical Bessel function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76200" y="2976236"/>
            <a:ext cx="9296400" cy="3405587"/>
            <a:chOff x="76200" y="2976236"/>
            <a:chExt cx="9296400" cy="3405587"/>
          </a:xfrm>
        </p:grpSpPr>
        <p:grpSp>
          <p:nvGrpSpPr>
            <p:cNvPr id="13" name="Group 12"/>
            <p:cNvGrpSpPr/>
            <p:nvPr/>
          </p:nvGrpSpPr>
          <p:grpSpPr>
            <a:xfrm>
              <a:off x="76200" y="2976236"/>
              <a:ext cx="9296400" cy="3405587"/>
              <a:chOff x="0" y="1726206"/>
              <a:chExt cx="9296400" cy="3405587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1726206"/>
                <a:ext cx="9144000" cy="3405587"/>
              </a:xfrm>
              <a:prstGeom prst="rect">
                <a:avLst/>
              </a:prstGeom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7620000" y="37293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J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429000" y="38817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N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8305800" y="22815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r>
                  <a:rPr lang="en-US" sz="2400" i="1" dirty="0">
                    <a:latin typeface="+mj-lt"/>
                  </a:rPr>
                  <a:t>/50</a:t>
                </a:r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6172200" y="3506092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=1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275367" y="3317660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  <a:r>
                <a:rPr lang="en-US" sz="2400" i="1" baseline="-25000" dirty="0">
                  <a:latin typeface="+mj-lt"/>
                </a:rPr>
                <a:t>1</a:t>
              </a:r>
              <a:endParaRPr lang="en-US" sz="2400" i="1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666769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rvey of mathematical techniques for analyzing electrostatics – the Poisson equ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304498"/>
              </p:ext>
            </p:extLst>
          </p:nvPr>
        </p:nvGraphicFramePr>
        <p:xfrm>
          <a:off x="1925638" y="1285875"/>
          <a:ext cx="3598862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数式" r:id="rId3" imgW="1066680" imgH="431640" progId="Equation.3">
                  <p:embed/>
                </p:oleObj>
              </mc:Choice>
              <mc:Fallback>
                <p:oleObj name="数式" r:id="rId3" imgW="1066680" imgH="431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1285875"/>
                        <a:ext cx="3598862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95400" y="3429000"/>
            <a:ext cx="6705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Direct solution of differential equ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Solution by means of an integral equation; Green’s function technique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Orthogonal function expansion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Numerical methods (finite differences and finite element methods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Method of images</a:t>
            </a:r>
          </a:p>
        </p:txBody>
      </p:sp>
    </p:spTree>
    <p:extLst>
      <p:ext uri="{BB962C8B-B14F-4D97-AF65-F5344CB8AC3E}">
        <p14:creationId xmlns:p14="http://schemas.microsoft.com/office/powerpoint/2010/main" val="1792186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43000" y="152400"/>
            <a:ext cx="6781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ethod of images</a:t>
            </a:r>
          </a:p>
          <a:p>
            <a:r>
              <a:rPr lang="en-US" sz="2400" dirty="0">
                <a:latin typeface="+mj-lt"/>
              </a:rPr>
              <a:t>         Clever trick for specialized geometries:</a:t>
            </a:r>
          </a:p>
          <a:p>
            <a:pPr marL="1257300" lvl="2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       Flat plane (surface)</a:t>
            </a:r>
          </a:p>
          <a:p>
            <a:pPr marL="1257300" lvl="2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       Spher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" y="1717595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anar case:</a:t>
            </a:r>
          </a:p>
        </p:txBody>
      </p:sp>
      <p:pic>
        <p:nvPicPr>
          <p:cNvPr id="179202" name="Picture 2" descr="[Schematic Symbol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9362" y="5334000"/>
            <a:ext cx="1057275" cy="105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ube 7"/>
          <p:cNvSpPr/>
          <p:nvPr/>
        </p:nvSpPr>
        <p:spPr>
          <a:xfrm>
            <a:off x="2438400" y="1752540"/>
            <a:ext cx="1219200" cy="3810060"/>
          </a:xfrm>
          <a:prstGeom prst="cube">
            <a:avLst/>
          </a:prstGeom>
          <a:gradFill flip="none" rotWithShape="1">
            <a:gsLst>
              <a:gs pos="0">
                <a:schemeClr val="bg1">
                  <a:lumMod val="65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953000" y="3642315"/>
            <a:ext cx="304800" cy="30483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876800" y="1948427"/>
            <a:ext cx="373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515677" y="3810000"/>
            <a:ext cx="152876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114800" y="4038600"/>
            <a:ext cx="4191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105400" y="3810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3791772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179202" name="Picture 2" descr="[Schematic Symbol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9362" y="5334000"/>
            <a:ext cx="1057275" cy="105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ube 7"/>
          <p:cNvSpPr/>
          <p:nvPr/>
        </p:nvSpPr>
        <p:spPr>
          <a:xfrm>
            <a:off x="2438400" y="1752540"/>
            <a:ext cx="1219200" cy="3810060"/>
          </a:xfrm>
          <a:prstGeom prst="cube">
            <a:avLst/>
          </a:prstGeom>
          <a:gradFill flip="none" rotWithShape="1">
            <a:gsLst>
              <a:gs pos="0">
                <a:schemeClr val="bg1">
                  <a:lumMod val="65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953000" y="3642315"/>
            <a:ext cx="304800" cy="30483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515677" y="3810000"/>
            <a:ext cx="152876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114800" y="4038600"/>
            <a:ext cx="4191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105400" y="3810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q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352800" y="1752540"/>
            <a:ext cx="5334000" cy="3467160"/>
            <a:chOff x="3352800" y="1752540"/>
            <a:chExt cx="5334000" cy="3467160"/>
          </a:xfrm>
        </p:grpSpPr>
        <p:sp>
          <p:nvSpPr>
            <p:cNvPr id="6" name="TextBox 5"/>
            <p:cNvSpPr txBox="1"/>
            <p:nvPr/>
          </p:nvSpPr>
          <p:spPr>
            <a:xfrm>
              <a:off x="5105400" y="1752540"/>
              <a:ext cx="3581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Mobile charges from the “ground” respond to the force from the charge </a:t>
              </a:r>
              <a:r>
                <a:rPr lang="en-US" sz="2400" b="1" i="1" dirty="0">
                  <a:latin typeface="+mj-lt"/>
                </a:rPr>
                <a:t>q</a:t>
              </a:r>
              <a:r>
                <a:rPr lang="en-US" sz="2400" dirty="0">
                  <a:latin typeface="+mj-lt"/>
                </a:rPr>
                <a:t>.</a:t>
              </a:r>
            </a:p>
          </p:txBody>
        </p:sp>
        <p:sp>
          <p:nvSpPr>
            <p:cNvPr id="5" name="Oval 4"/>
            <p:cNvSpPr>
              <a:spLocks noChangeAspect="1"/>
            </p:cNvSpPr>
            <p:nvPr/>
          </p:nvSpPr>
          <p:spPr>
            <a:xfrm>
              <a:off x="3505200" y="3368040"/>
              <a:ext cx="114300" cy="8763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3429000" y="2895600"/>
              <a:ext cx="228600" cy="1752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>
              <a:spLocks noChangeAspect="1"/>
            </p:cNvSpPr>
            <p:nvPr/>
          </p:nvSpPr>
          <p:spPr>
            <a:xfrm>
              <a:off x="3352800" y="2590800"/>
              <a:ext cx="342900" cy="26289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867646"/>
              </p:ext>
            </p:extLst>
          </p:nvPr>
        </p:nvGraphicFramePr>
        <p:xfrm>
          <a:off x="3519806" y="5181600"/>
          <a:ext cx="3642994" cy="685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数式" r:id="rId4" imgW="1079280" imgH="203040" progId="Equation.3">
                  <p:embed/>
                </p:oleObj>
              </mc:Choice>
              <mc:Fallback>
                <p:oleObj name="数式" r:id="rId4" imgW="10792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9806" y="5181600"/>
                        <a:ext cx="3642994" cy="685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>
            <a:off x="6400800" y="4495800"/>
            <a:ext cx="1219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6400800" y="3368040"/>
            <a:ext cx="0" cy="11277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6019800" y="4495800"/>
            <a:ext cx="3810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772400" y="4419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400800" y="3048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096000" y="46482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418682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822328"/>
              </p:ext>
            </p:extLst>
          </p:nvPr>
        </p:nvGraphicFramePr>
        <p:xfrm>
          <a:off x="1712913" y="952500"/>
          <a:ext cx="4002087" cy="1927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" name="数式" r:id="rId3" imgW="1371600" imgH="660240" progId="Equation.3">
                  <p:embed/>
                </p:oleObj>
              </mc:Choice>
              <mc:Fallback>
                <p:oleObj name="数式" r:id="rId3" imgW="1371600" imgH="660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952500"/>
                        <a:ext cx="4002087" cy="1927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504620"/>
              </p:ext>
            </p:extLst>
          </p:nvPr>
        </p:nvGraphicFramePr>
        <p:xfrm>
          <a:off x="304800" y="3048000"/>
          <a:ext cx="8242086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" name="数式" r:id="rId5" imgW="3860640" imgH="1498320" progId="Equation.3">
                  <p:embed/>
                </p:oleObj>
              </mc:Choice>
              <mc:Fallback>
                <p:oleObj name="数式" r:id="rId5" imgW="3860640" imgH="1498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0"/>
                        <a:ext cx="8242086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66819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0000">
            <a:off x="4419600" y="3514915"/>
            <a:ext cx="2897696" cy="303828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646519"/>
              </p:ext>
            </p:extLst>
          </p:nvPr>
        </p:nvGraphicFramePr>
        <p:xfrm>
          <a:off x="609600" y="1295400"/>
          <a:ext cx="7645400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数式" r:id="rId4" imgW="3581280" imgH="1015920" progId="Equation.3">
                  <p:embed/>
                </p:oleObj>
              </mc:Choice>
              <mc:Fallback>
                <p:oleObj name="数式" r:id="rId4" imgW="3581280" imgH="10159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7645400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1447800" y="3581341"/>
            <a:ext cx="1828800" cy="3276659"/>
            <a:chOff x="3460594" y="1752541"/>
            <a:chExt cx="1505959" cy="3276659"/>
          </a:xfrm>
        </p:grpSpPr>
        <p:pic>
          <p:nvPicPr>
            <p:cNvPr id="7" name="Picture 2" descr="[Schematic Symbol]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8691" y="4282374"/>
              <a:ext cx="497504" cy="7468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Cube 7"/>
            <p:cNvSpPr/>
            <p:nvPr/>
          </p:nvSpPr>
          <p:spPr>
            <a:xfrm>
              <a:off x="3460594" y="1752541"/>
              <a:ext cx="573699" cy="2691309"/>
            </a:xfrm>
            <a:prstGeom prst="cube">
              <a:avLst/>
            </a:prstGeom>
            <a:gradFill flip="none" rotWithShape="1">
              <a:gsLst>
                <a:gs pos="0">
                  <a:schemeClr val="bg1">
                    <a:lumMod val="65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4643848" y="3087420"/>
              <a:ext cx="143425" cy="21532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967510" y="3205867"/>
              <a:ext cx="71936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249430" y="3367343"/>
              <a:ext cx="197209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d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715560" y="3205867"/>
              <a:ext cx="250993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q</a:t>
              </a: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890870" y="2344662"/>
              <a:ext cx="161353" cy="1856974"/>
              <a:chOff x="3352800" y="2590800"/>
              <a:chExt cx="342900" cy="2628900"/>
            </a:xfrm>
          </p:grpSpPr>
          <p:sp>
            <p:nvSpPr>
              <p:cNvPr id="15" name="Oval 14"/>
              <p:cNvSpPr>
                <a:spLocks noChangeAspect="1"/>
              </p:cNvSpPr>
              <p:nvPr/>
            </p:nvSpPr>
            <p:spPr>
              <a:xfrm>
                <a:off x="3505200" y="3368040"/>
                <a:ext cx="114300" cy="8763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3429000" y="2895600"/>
                <a:ext cx="228600" cy="17526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Oval 16"/>
              <p:cNvSpPr>
                <a:spLocks noChangeAspect="1"/>
              </p:cNvSpPr>
              <p:nvPr/>
            </p:nvSpPr>
            <p:spPr>
              <a:xfrm>
                <a:off x="3352800" y="2590800"/>
                <a:ext cx="342900" cy="26289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330739"/>
              </p:ext>
            </p:extLst>
          </p:nvPr>
        </p:nvGraphicFramePr>
        <p:xfrm>
          <a:off x="7233009" y="4742160"/>
          <a:ext cx="812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数式" r:id="rId7" imgW="380880" imgH="203040" progId="Equation.3">
                  <p:embed/>
                </p:oleObj>
              </mc:Choice>
              <mc:Fallback>
                <p:oleObj name="数式" r:id="rId7" imgW="38088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3009" y="4742160"/>
                        <a:ext cx="8128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4991100" y="5023881"/>
            <a:ext cx="2171700" cy="531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4991100" y="4049375"/>
            <a:ext cx="0" cy="11277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4610100" y="5029200"/>
            <a:ext cx="3810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029200" y="38055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582316" y="5305077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063386" y="6077247"/>
            <a:ext cx="862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=0</a:t>
            </a:r>
          </a:p>
        </p:txBody>
      </p:sp>
    </p:spTree>
    <p:extLst>
      <p:ext uri="{BB962C8B-B14F-4D97-AF65-F5344CB8AC3E}">
        <p14:creationId xmlns:p14="http://schemas.microsoft.com/office/powerpoint/2010/main" val="26854810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990600" y="1295400"/>
            <a:ext cx="1828800" cy="3276659"/>
            <a:chOff x="3460594" y="1752541"/>
            <a:chExt cx="1505959" cy="3276659"/>
          </a:xfrm>
        </p:grpSpPr>
        <p:pic>
          <p:nvPicPr>
            <p:cNvPr id="7" name="Picture 2" descr="[Schematic Symbol]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8691" y="4282374"/>
              <a:ext cx="497504" cy="7468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Cube 7"/>
            <p:cNvSpPr/>
            <p:nvPr/>
          </p:nvSpPr>
          <p:spPr>
            <a:xfrm>
              <a:off x="3460594" y="1752541"/>
              <a:ext cx="573699" cy="2691309"/>
            </a:xfrm>
            <a:prstGeom prst="cube">
              <a:avLst/>
            </a:prstGeom>
            <a:gradFill flip="none" rotWithShape="1">
              <a:gsLst>
                <a:gs pos="0">
                  <a:schemeClr val="bg1">
                    <a:lumMod val="65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4643848" y="3087420"/>
              <a:ext cx="143425" cy="21532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967510" y="3205867"/>
              <a:ext cx="71936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249430" y="3367343"/>
              <a:ext cx="197209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d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715560" y="3205867"/>
              <a:ext cx="250993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q</a:t>
              </a: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890870" y="2344662"/>
              <a:ext cx="161353" cy="1856974"/>
              <a:chOff x="3352800" y="2590800"/>
              <a:chExt cx="342900" cy="2628900"/>
            </a:xfrm>
          </p:grpSpPr>
          <p:sp>
            <p:nvSpPr>
              <p:cNvPr id="14" name="Oval 13"/>
              <p:cNvSpPr>
                <a:spLocks noChangeAspect="1"/>
              </p:cNvSpPr>
              <p:nvPr/>
            </p:nvSpPr>
            <p:spPr>
              <a:xfrm>
                <a:off x="3505200" y="3368040"/>
                <a:ext cx="114300" cy="8763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3429000" y="2895600"/>
                <a:ext cx="228600" cy="17526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>
                <a:spLocks noChangeAspect="1"/>
              </p:cNvSpPr>
              <p:nvPr/>
            </p:nvSpPr>
            <p:spPr>
              <a:xfrm>
                <a:off x="3352800" y="2590800"/>
                <a:ext cx="342900" cy="26289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146721"/>
              </p:ext>
            </p:extLst>
          </p:nvPr>
        </p:nvGraphicFramePr>
        <p:xfrm>
          <a:off x="3962400" y="1796167"/>
          <a:ext cx="4283075" cy="308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" name="数式" r:id="rId4" imgW="2006280" imgH="1447560" progId="Equation.3">
                  <p:embed/>
                </p:oleObj>
              </mc:Choice>
              <mc:Fallback>
                <p:oleObj name="数式" r:id="rId4" imgW="2006280" imgH="1447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796167"/>
                        <a:ext cx="4283075" cy="308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207233"/>
              </p:ext>
            </p:extLst>
          </p:nvPr>
        </p:nvGraphicFramePr>
        <p:xfrm>
          <a:off x="1543597" y="4991100"/>
          <a:ext cx="72104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" name="数式" r:id="rId6" imgW="3377880" imgH="660240" progId="Equation.3">
                  <p:embed/>
                </p:oleObj>
              </mc:Choice>
              <mc:Fallback>
                <p:oleObj name="数式" r:id="rId6" imgW="3377880" imgH="660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597" y="4991100"/>
                        <a:ext cx="721042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92605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phere of radius </a:t>
            </a:r>
            <a:r>
              <a:rPr lang="en-US" sz="2400" i="1" dirty="0">
                <a:latin typeface="+mj-lt"/>
              </a:rPr>
              <a:t>a</a:t>
            </a:r>
            <a:r>
              <a:rPr lang="en-US" sz="2400" dirty="0">
                <a:latin typeface="+mj-lt"/>
              </a:rPr>
              <a:t>, in the presence of a point charge </a:t>
            </a:r>
            <a:r>
              <a:rPr lang="en-US" sz="2400" b="1" i="1" dirty="0">
                <a:latin typeface="+mj-lt"/>
              </a:rPr>
              <a:t>q </a:t>
            </a:r>
            <a:r>
              <a:rPr lang="en-US" sz="2400" dirty="0">
                <a:latin typeface="+mj-lt"/>
              </a:rPr>
              <a:t>at a distance </a:t>
            </a:r>
            <a:r>
              <a:rPr lang="en-US" sz="2400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its center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457200" y="1685925"/>
            <a:ext cx="4724400" cy="4029075"/>
            <a:chOff x="457200" y="1685925"/>
            <a:chExt cx="4724400" cy="4029075"/>
          </a:xfrm>
        </p:grpSpPr>
        <p:grpSp>
          <p:nvGrpSpPr>
            <p:cNvPr id="17" name="Group 16"/>
            <p:cNvGrpSpPr/>
            <p:nvPr/>
          </p:nvGrpSpPr>
          <p:grpSpPr>
            <a:xfrm>
              <a:off x="457200" y="1685925"/>
              <a:ext cx="4724400" cy="4029075"/>
              <a:chOff x="2057400" y="1447800"/>
              <a:chExt cx="4724400" cy="4029075"/>
            </a:xfrm>
          </p:grpSpPr>
          <p:pic>
            <p:nvPicPr>
              <p:cNvPr id="7" name="Picture 2" descr="[Schematic Symbol]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7000" y="4419600"/>
                <a:ext cx="1057275" cy="10572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>
                <a:spLocks noChangeAspect="1"/>
              </p:cNvSpPr>
              <p:nvPr/>
            </p:nvSpPr>
            <p:spPr>
              <a:xfrm>
                <a:off x="2057400" y="2286000"/>
                <a:ext cx="2286000" cy="2286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 flipV="1">
                <a:off x="3195637" y="1798320"/>
                <a:ext cx="2671763" cy="1676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5867400" y="1447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r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>
                <a:off x="3195637" y="3474720"/>
                <a:ext cx="2900363" cy="10972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876800" y="4186535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d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096000" y="43434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q</a:t>
                </a: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943600" y="4465320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9" name="Straight Arrow Connector 18"/>
            <p:cNvCxnSpPr/>
            <p:nvPr/>
          </p:nvCxnSpPr>
          <p:spPr>
            <a:xfrm flipH="1" flipV="1">
              <a:off x="929640" y="2697480"/>
              <a:ext cx="685800" cy="1000125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295400" y="2814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a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940529"/>
              </p:ext>
            </p:extLst>
          </p:nvPr>
        </p:nvGraphicFramePr>
        <p:xfrm>
          <a:off x="3895725" y="2448560"/>
          <a:ext cx="4879975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数式" r:id="rId4" imgW="2286000" imgH="812520" progId="Equation.3">
                  <p:embed/>
                </p:oleObj>
              </mc:Choice>
              <mc:Fallback>
                <p:oleObj name="数式" r:id="rId4" imgW="2286000" imgH="812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2448560"/>
                        <a:ext cx="4879975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734698"/>
              </p:ext>
            </p:extLst>
          </p:nvPr>
        </p:nvGraphicFramePr>
        <p:xfrm>
          <a:off x="5628782" y="4466490"/>
          <a:ext cx="2846086" cy="1758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6" imgW="2425680" imgH="1498320" progId="Equation.DSMT4">
                  <p:embed/>
                </p:oleObj>
              </mc:Choice>
              <mc:Fallback>
                <p:oleObj name="Equation" r:id="rId6" imgW="242568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28782" y="4466490"/>
                        <a:ext cx="2846086" cy="1758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696383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68</TotalTime>
  <Words>611</Words>
  <Application>Microsoft Office PowerPoint</Application>
  <PresentationFormat>On-screen Show (4:3)</PresentationFormat>
  <Paragraphs>149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Symbol</vt:lpstr>
      <vt:lpstr>Wingdings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46</cp:revision>
  <cp:lastPrinted>2019-01-28T02:51:25Z</cp:lastPrinted>
  <dcterms:created xsi:type="dcterms:W3CDTF">2012-01-10T18:32:24Z</dcterms:created>
  <dcterms:modified xsi:type="dcterms:W3CDTF">2020-01-25T18:06:41Z</dcterms:modified>
</cp:coreProperties>
</file>